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57A1" w:rsidRDefault="009D6C0A">
      <w:r>
        <w:t>Name___________________________________________________</w:t>
      </w:r>
      <w:r w:rsidR="00E20AD5">
        <w:t xml:space="preserve">_______ Hour 1 2 3 4 5 6 </w:t>
      </w:r>
      <w:proofErr w:type="gramStart"/>
      <w:r w:rsidR="00E20AD5">
        <w:t>7  8</w:t>
      </w:r>
      <w:proofErr w:type="gramEnd"/>
      <w:r w:rsidR="00E20AD5">
        <w:t>-29</w:t>
      </w:r>
      <w:r>
        <w:t>-17</w:t>
      </w:r>
    </w:p>
    <w:p w:rsidR="009D6C0A" w:rsidRDefault="00800280">
      <w:r>
        <w:t>Quiz over</w:t>
      </w:r>
      <w:r w:rsidR="009D6C0A">
        <w:t xml:space="preserve"> Addition and Subtraction of Rational Expressions</w:t>
      </w:r>
    </w:p>
    <w:p w:rsidR="002C792F" w:rsidRPr="002C792F" w:rsidRDefault="009D6C0A">
      <w:pPr>
        <w:rPr>
          <w:sz w:val="14"/>
        </w:rPr>
      </w:pPr>
      <w:r>
        <w:t>Simplify each of the following expressions completely   SHOW ALL STEPS TO RECEIVE ANY CREDIT</w:t>
      </w:r>
      <w:r w:rsidR="002C792F">
        <w:t xml:space="preserve"> </w:t>
      </w:r>
      <w:r w:rsidR="002C792F" w:rsidRPr="002C792F">
        <w:rPr>
          <w:sz w:val="14"/>
        </w:rPr>
        <w:t>DO NOT EXPAND DENOMINATORS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9D6C0A" w:rsidTr="009D6C0A">
        <w:tc>
          <w:tcPr>
            <w:tcW w:w="5508" w:type="dxa"/>
          </w:tcPr>
          <w:p w:rsidR="009D6C0A" w:rsidRDefault="009D6C0A">
            <w:r>
              <w:t>Question 1</w:t>
            </w:r>
            <w:r w:rsidR="00E20AD5">
              <w:t xml:space="preserve"> (10pts)</w:t>
            </w:r>
          </w:p>
          <w:p w:rsidR="009D6C0A" w:rsidRDefault="00FE26BE">
            <w:r w:rsidRPr="004456EB">
              <w:rPr>
                <w:position w:val="-24"/>
              </w:rPr>
              <w:object w:dxaOrig="10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3" type="#_x0000_t75" style="width:53.15pt;height:30.85pt" o:ole="">
                  <v:imagedata r:id="rId5" o:title=""/>
                </v:shape>
                <o:OLEObject Type="Embed" ProgID="Equation.DSMT4" ShapeID="_x0000_i1083" DrawAspect="Content" ObjectID="_1565494354" r:id="rId6"/>
              </w:object>
            </w:r>
          </w:p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</w:tc>
        <w:tc>
          <w:tcPr>
            <w:tcW w:w="5508" w:type="dxa"/>
          </w:tcPr>
          <w:p w:rsidR="009D6C0A" w:rsidRDefault="009D6C0A">
            <w:r>
              <w:t>Question 2</w:t>
            </w:r>
            <w:r w:rsidR="00E20AD5">
              <w:t xml:space="preserve"> (10pts)</w:t>
            </w:r>
          </w:p>
          <w:p w:rsidR="009D6C0A" w:rsidRDefault="00800280">
            <w:r w:rsidRPr="004456EB">
              <w:rPr>
                <w:position w:val="-24"/>
              </w:rPr>
              <w:object w:dxaOrig="1260" w:dyaOrig="620">
                <v:shape id="_x0000_i1053" type="#_x0000_t75" style="width:62.75pt;height:30.85pt" o:ole="">
                  <v:imagedata r:id="rId7" o:title=""/>
                </v:shape>
                <o:OLEObject Type="Embed" ProgID="Equation.DSMT4" ShapeID="_x0000_i1053" DrawAspect="Content" ObjectID="_1565494355" r:id="rId8"/>
              </w:object>
            </w:r>
          </w:p>
        </w:tc>
      </w:tr>
      <w:tr w:rsidR="009D6C0A" w:rsidTr="009D6C0A">
        <w:tc>
          <w:tcPr>
            <w:tcW w:w="5508" w:type="dxa"/>
          </w:tcPr>
          <w:p w:rsidR="009D6C0A" w:rsidRDefault="009D6C0A">
            <w:r>
              <w:t>Question 3</w:t>
            </w:r>
            <w:r w:rsidR="00E20AD5">
              <w:t xml:space="preserve"> (20pts)</w:t>
            </w:r>
          </w:p>
          <w:p w:rsidR="009D6C0A" w:rsidRDefault="002C792F">
            <w:r w:rsidRPr="004456EB">
              <w:rPr>
                <w:position w:val="-24"/>
              </w:rPr>
              <w:object w:dxaOrig="2380" w:dyaOrig="620">
                <v:shape id="_x0000_i1078" type="#_x0000_t75" style="width:118.95pt;height:30.85pt" o:ole="">
                  <v:imagedata r:id="rId9" o:title=""/>
                </v:shape>
                <o:OLEObject Type="Embed" ProgID="Equation.DSMT4" ShapeID="_x0000_i1078" DrawAspect="Content" ObjectID="_1565494356" r:id="rId10"/>
              </w:object>
            </w:r>
          </w:p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9D6C0A" w:rsidRDefault="009D6C0A"/>
          <w:p w:rsidR="00800280" w:rsidRDefault="00800280"/>
          <w:p w:rsidR="00800280" w:rsidRDefault="00800280"/>
          <w:p w:rsidR="00800280" w:rsidRDefault="00800280"/>
          <w:p w:rsidR="00800280" w:rsidRDefault="00800280"/>
          <w:p w:rsidR="00800280" w:rsidRDefault="00800280"/>
        </w:tc>
        <w:tc>
          <w:tcPr>
            <w:tcW w:w="5508" w:type="dxa"/>
          </w:tcPr>
          <w:p w:rsidR="009D6C0A" w:rsidRDefault="009D6C0A">
            <w:r>
              <w:t>Question 4</w:t>
            </w:r>
            <w:r w:rsidR="00E20AD5">
              <w:t xml:space="preserve"> (20pts)</w:t>
            </w:r>
          </w:p>
          <w:p w:rsidR="009D6C0A" w:rsidRDefault="002C792F">
            <w:r w:rsidRPr="004456EB">
              <w:rPr>
                <w:position w:val="-24"/>
              </w:rPr>
              <w:object w:dxaOrig="2799" w:dyaOrig="620">
                <v:shape id="_x0000_i1080" type="#_x0000_t75" style="width:140.55pt;height:30.85pt" o:ole="">
                  <v:imagedata r:id="rId11" o:title=""/>
                </v:shape>
                <o:OLEObject Type="Embed" ProgID="Equation.DSMT4" ShapeID="_x0000_i1080" DrawAspect="Content" ObjectID="_1565494357" r:id="rId12"/>
              </w:object>
            </w:r>
          </w:p>
        </w:tc>
      </w:tr>
    </w:tbl>
    <w:p w:rsidR="009D6C0A" w:rsidRDefault="009D6C0A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800280" w:rsidTr="008F23D8">
        <w:tc>
          <w:tcPr>
            <w:tcW w:w="5508" w:type="dxa"/>
          </w:tcPr>
          <w:p w:rsidR="00800280" w:rsidRDefault="00800280" w:rsidP="008F23D8">
            <w:r>
              <w:lastRenderedPageBreak/>
              <w:t>Question 5</w:t>
            </w:r>
            <w:r w:rsidR="00E20AD5">
              <w:t xml:space="preserve"> (20pts)</w:t>
            </w:r>
          </w:p>
          <w:p w:rsidR="00800280" w:rsidRDefault="00FE26BE" w:rsidP="008F23D8">
            <w:r w:rsidRPr="004456EB">
              <w:rPr>
                <w:position w:val="-24"/>
              </w:rPr>
              <w:object w:dxaOrig="1820" w:dyaOrig="620">
                <v:shape id="_x0000_i1087" type="#_x0000_t75" style="width:91.2pt;height:30.85pt" o:ole="">
                  <v:imagedata r:id="rId13" o:title=""/>
                </v:shape>
                <o:OLEObject Type="Embed" ProgID="Equation.DSMT4" ShapeID="_x0000_i1087" DrawAspect="Content" ObjectID="_1565494358" r:id="rId14"/>
              </w:object>
            </w:r>
          </w:p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E20AD5" w:rsidRDefault="00E20AD5" w:rsidP="008F23D8"/>
          <w:p w:rsidR="00E20AD5" w:rsidRDefault="00E20AD5" w:rsidP="008F23D8"/>
          <w:p w:rsidR="00E20AD5" w:rsidRDefault="00E20AD5" w:rsidP="008F23D8"/>
          <w:p w:rsidR="00E20AD5" w:rsidRDefault="00E20AD5" w:rsidP="008F23D8"/>
        </w:tc>
        <w:tc>
          <w:tcPr>
            <w:tcW w:w="5508" w:type="dxa"/>
          </w:tcPr>
          <w:p w:rsidR="00800280" w:rsidRDefault="00800280" w:rsidP="008F23D8">
            <w:r>
              <w:t>Question 6</w:t>
            </w:r>
            <w:r w:rsidR="00E20AD5">
              <w:t xml:space="preserve"> (20pts)</w:t>
            </w:r>
          </w:p>
          <w:p w:rsidR="00800280" w:rsidRDefault="00800280" w:rsidP="008F23D8">
            <w:r w:rsidRPr="004456EB">
              <w:rPr>
                <w:position w:val="-24"/>
              </w:rPr>
              <w:object w:dxaOrig="2420" w:dyaOrig="620">
                <v:shape id="_x0000_i1066" type="#_x0000_t75" style="width:120.7pt;height:30.85pt" o:ole="">
                  <v:imagedata r:id="rId15" o:title=""/>
                </v:shape>
                <o:OLEObject Type="Embed" ProgID="Equation.DSMT4" ShapeID="_x0000_i1066" DrawAspect="Content" ObjectID="_1565494359" r:id="rId16"/>
              </w:object>
            </w:r>
          </w:p>
        </w:tc>
      </w:tr>
      <w:tr w:rsidR="00800280" w:rsidTr="00B824DF">
        <w:tc>
          <w:tcPr>
            <w:tcW w:w="11016" w:type="dxa"/>
            <w:gridSpan w:val="2"/>
          </w:tcPr>
          <w:p w:rsidR="00800280" w:rsidRDefault="00E20AD5" w:rsidP="008F23D8">
            <w:r>
              <w:t>Extra Credit (this question is only to be attempted AFTER all other questions are completed and is only worth 5 point EC)</w:t>
            </w:r>
          </w:p>
          <w:p w:rsidR="00800280" w:rsidRDefault="00615F4A" w:rsidP="008F23D8">
            <w:r w:rsidRPr="00E20AD5">
              <w:rPr>
                <w:position w:val="-28"/>
              </w:rPr>
              <w:object w:dxaOrig="2299" w:dyaOrig="660">
                <v:shape id="_x0000_i1089" type="#_x0000_t75" style="width:114.85pt;height:32.9pt" o:ole="">
                  <v:imagedata r:id="rId17" o:title=""/>
                </v:shape>
                <o:OLEObject Type="Embed" ProgID="Equation.DSMT4" ShapeID="_x0000_i1089" DrawAspect="Content" ObjectID="_1565494360" r:id="rId18"/>
              </w:object>
            </w:r>
          </w:p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F23D8"/>
          <w:p w:rsidR="00800280" w:rsidRDefault="00800280" w:rsidP="00800280"/>
          <w:p w:rsidR="00615F4A" w:rsidRDefault="00615F4A" w:rsidP="00800280"/>
          <w:p w:rsidR="00615F4A" w:rsidRDefault="00615F4A" w:rsidP="00800280"/>
        </w:tc>
      </w:tr>
    </w:tbl>
    <w:p w:rsidR="00800280" w:rsidRDefault="00800280"/>
    <w:p w:rsidR="00841DDB" w:rsidRDefault="00841DDB" w:rsidP="00841DDB">
      <w:r>
        <w:lastRenderedPageBreak/>
        <w:t xml:space="preserve">Name__________________________________________________________ Hour 1 2 3 4 5 6 </w:t>
      </w:r>
      <w:proofErr w:type="gramStart"/>
      <w:r>
        <w:t>7  8</w:t>
      </w:r>
      <w:proofErr w:type="gramEnd"/>
      <w:r>
        <w:t>-29-17</w:t>
      </w:r>
    </w:p>
    <w:p w:rsidR="00841DDB" w:rsidRDefault="00841DDB" w:rsidP="00841DDB">
      <w:r>
        <w:t>Quiz over Addition and Subtraction of Rational Expressions</w:t>
      </w:r>
    </w:p>
    <w:p w:rsidR="00841DDB" w:rsidRPr="002C792F" w:rsidRDefault="00841DDB" w:rsidP="00841DDB">
      <w:pPr>
        <w:rPr>
          <w:sz w:val="14"/>
        </w:rPr>
      </w:pPr>
      <w:r>
        <w:t xml:space="preserve">Simplify each of the following expressions completely   SHOW ALL STEPS TO RECEIVE ANY CREDIT </w:t>
      </w:r>
      <w:r w:rsidRPr="002C792F">
        <w:rPr>
          <w:sz w:val="14"/>
        </w:rPr>
        <w:t>DO NOT EXPAND DENOMINATORS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841DDB" w:rsidTr="008F23D8">
        <w:tc>
          <w:tcPr>
            <w:tcW w:w="5508" w:type="dxa"/>
          </w:tcPr>
          <w:p w:rsidR="00841DDB" w:rsidRDefault="00841DDB" w:rsidP="008F23D8">
            <w:r>
              <w:t>Question 1 (1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1060" w:dyaOrig="620">
                <v:shape id="_x0000_i1109" type="#_x0000_t75" style="width:53.15pt;height:30.85pt" o:ole="">
                  <v:imagedata r:id="rId19" o:title=""/>
                </v:shape>
                <o:OLEObject Type="Embed" ProgID="Equation.DSMT4" ShapeID="_x0000_i1109" DrawAspect="Content" ObjectID="_1565494361" r:id="rId20"/>
              </w:object>
            </w:r>
          </w:p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</w:tc>
        <w:tc>
          <w:tcPr>
            <w:tcW w:w="5508" w:type="dxa"/>
          </w:tcPr>
          <w:p w:rsidR="00841DDB" w:rsidRDefault="00841DDB" w:rsidP="008F23D8">
            <w:r>
              <w:t>Question 2 (1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1260" w:dyaOrig="620">
                <v:shape id="_x0000_i1107" type="#_x0000_t75" style="width:62.75pt;height:30.85pt" o:ole="">
                  <v:imagedata r:id="rId21" o:title=""/>
                </v:shape>
                <o:OLEObject Type="Embed" ProgID="Equation.DSMT4" ShapeID="_x0000_i1107" DrawAspect="Content" ObjectID="_1565494362" r:id="rId22"/>
              </w:object>
            </w:r>
          </w:p>
        </w:tc>
      </w:tr>
      <w:tr w:rsidR="00841DDB" w:rsidTr="008F23D8">
        <w:tc>
          <w:tcPr>
            <w:tcW w:w="5508" w:type="dxa"/>
          </w:tcPr>
          <w:p w:rsidR="00841DDB" w:rsidRDefault="00841DDB" w:rsidP="008F23D8">
            <w:r>
              <w:t>Question 3 (2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2360" w:dyaOrig="620">
                <v:shape id="_x0000_i1105" type="#_x0000_t75" style="width:117.95pt;height:30.85pt" o:ole="">
                  <v:imagedata r:id="rId23" o:title=""/>
                </v:shape>
                <o:OLEObject Type="Embed" ProgID="Equation.DSMT4" ShapeID="_x0000_i1105" DrawAspect="Content" ObjectID="_1565494363" r:id="rId24"/>
              </w:object>
            </w:r>
          </w:p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</w:tc>
        <w:tc>
          <w:tcPr>
            <w:tcW w:w="5508" w:type="dxa"/>
          </w:tcPr>
          <w:p w:rsidR="00841DDB" w:rsidRDefault="00841DDB" w:rsidP="008F23D8">
            <w:r>
              <w:t>Question 4 (20pts)</w:t>
            </w:r>
          </w:p>
          <w:p w:rsidR="00841DDB" w:rsidRDefault="00814BBB" w:rsidP="008F23D8">
            <w:r w:rsidRPr="004456EB">
              <w:rPr>
                <w:position w:val="-24"/>
              </w:rPr>
              <w:object w:dxaOrig="2480" w:dyaOrig="620">
                <v:shape id="_x0000_i1136" type="#_x0000_t75" style="width:124.45pt;height:30.85pt" o:ole="">
                  <v:imagedata r:id="rId25" o:title=""/>
                </v:shape>
                <o:OLEObject Type="Embed" ProgID="Equation.DSMT4" ShapeID="_x0000_i1136" DrawAspect="Content" ObjectID="_1565494364" r:id="rId26"/>
              </w:object>
            </w:r>
          </w:p>
        </w:tc>
      </w:tr>
    </w:tbl>
    <w:p w:rsidR="00841DDB" w:rsidRDefault="00841DDB" w:rsidP="00841DDB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841DDB" w:rsidTr="008F23D8">
        <w:tc>
          <w:tcPr>
            <w:tcW w:w="5508" w:type="dxa"/>
          </w:tcPr>
          <w:p w:rsidR="00841DDB" w:rsidRDefault="00841DDB" w:rsidP="008F23D8">
            <w:r>
              <w:lastRenderedPageBreak/>
              <w:t>Question 5 (20pts)</w:t>
            </w:r>
          </w:p>
          <w:p w:rsidR="00841DDB" w:rsidRDefault="00814BBB" w:rsidP="008F23D8">
            <w:r w:rsidRPr="004456EB">
              <w:rPr>
                <w:position w:val="-24"/>
              </w:rPr>
              <w:object w:dxaOrig="1820" w:dyaOrig="620">
                <v:shape id="_x0000_i1138" type="#_x0000_t75" style="width:91.2pt;height:30.85pt" o:ole="">
                  <v:imagedata r:id="rId27" o:title=""/>
                </v:shape>
                <o:OLEObject Type="Embed" ProgID="Equation.DSMT4" ShapeID="_x0000_i1138" DrawAspect="Content" ObjectID="_1565494365" r:id="rId28"/>
              </w:object>
            </w:r>
          </w:p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</w:tc>
        <w:tc>
          <w:tcPr>
            <w:tcW w:w="5508" w:type="dxa"/>
          </w:tcPr>
          <w:p w:rsidR="00841DDB" w:rsidRDefault="00841DDB" w:rsidP="008F23D8">
            <w:r>
              <w:t>Question 6 (2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2380" w:dyaOrig="620">
                <v:shape id="_x0000_i1100" type="#_x0000_t75" style="width:118.65pt;height:30.85pt" o:ole="">
                  <v:imagedata r:id="rId29" o:title=""/>
                </v:shape>
                <o:OLEObject Type="Embed" ProgID="Equation.DSMT4" ShapeID="_x0000_i1100" DrawAspect="Content" ObjectID="_1565494366" r:id="rId30"/>
              </w:object>
            </w:r>
          </w:p>
        </w:tc>
      </w:tr>
      <w:tr w:rsidR="00841DDB" w:rsidTr="008F23D8">
        <w:tc>
          <w:tcPr>
            <w:tcW w:w="11016" w:type="dxa"/>
            <w:gridSpan w:val="2"/>
          </w:tcPr>
          <w:p w:rsidR="00841DDB" w:rsidRDefault="00841DDB" w:rsidP="008F23D8">
            <w:r>
              <w:t>Extra Credit (this question is only to be attempted AFTER all other questions are completed and is only worth 5 point EC)</w:t>
            </w:r>
          </w:p>
          <w:p w:rsidR="00841DDB" w:rsidRDefault="00841DDB" w:rsidP="008F23D8">
            <w:r w:rsidRPr="00E20AD5">
              <w:rPr>
                <w:position w:val="-28"/>
              </w:rPr>
              <w:object w:dxaOrig="2299" w:dyaOrig="660">
                <v:shape id="_x0000_i1096" type="#_x0000_t75" style="width:114.85pt;height:32.9pt" o:ole="">
                  <v:imagedata r:id="rId17" o:title=""/>
                </v:shape>
                <o:OLEObject Type="Embed" ProgID="Equation.DSMT4" ShapeID="_x0000_i1096" DrawAspect="Content" ObjectID="_1565494367" r:id="rId31"/>
              </w:object>
            </w:r>
          </w:p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</w:tc>
      </w:tr>
    </w:tbl>
    <w:p w:rsidR="00841DDB" w:rsidRDefault="00841DDB" w:rsidP="00841DDB"/>
    <w:p w:rsidR="00841DDB" w:rsidRDefault="00841DDB" w:rsidP="00841DDB">
      <w:r>
        <w:lastRenderedPageBreak/>
        <w:t xml:space="preserve">Name__________________________________________________________ Hour 1 2 3 4 5 6 </w:t>
      </w:r>
      <w:proofErr w:type="gramStart"/>
      <w:r>
        <w:t>7  8</w:t>
      </w:r>
      <w:proofErr w:type="gramEnd"/>
      <w:r>
        <w:t>-29-17</w:t>
      </w:r>
    </w:p>
    <w:p w:rsidR="00841DDB" w:rsidRDefault="00841DDB" w:rsidP="00841DDB">
      <w:r>
        <w:t>Quiz over Addition and Subtraction of Rational Expressions</w:t>
      </w:r>
    </w:p>
    <w:p w:rsidR="00841DDB" w:rsidRPr="002C792F" w:rsidRDefault="00841DDB" w:rsidP="00841DDB">
      <w:pPr>
        <w:rPr>
          <w:sz w:val="14"/>
        </w:rPr>
      </w:pPr>
      <w:r>
        <w:t xml:space="preserve">Simplify each of the following expressions completely   SHOW ALL STEPS TO RECEIVE ANY CREDIT </w:t>
      </w:r>
      <w:r w:rsidRPr="002C792F">
        <w:rPr>
          <w:sz w:val="14"/>
        </w:rPr>
        <w:t>DO NOT EXPAND DENOMINATORS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841DDB" w:rsidTr="008F23D8">
        <w:tc>
          <w:tcPr>
            <w:tcW w:w="5508" w:type="dxa"/>
          </w:tcPr>
          <w:p w:rsidR="00841DDB" w:rsidRDefault="00841DDB" w:rsidP="008F23D8">
            <w:r>
              <w:t>Question 1 (1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1040" w:dyaOrig="620">
                <v:shape id="_x0000_i1119" type="#_x0000_t75" style="width:52.1pt;height:30.85pt" o:ole="">
                  <v:imagedata r:id="rId32" o:title=""/>
                </v:shape>
                <o:OLEObject Type="Embed" ProgID="Equation.DSMT4" ShapeID="_x0000_i1119" DrawAspect="Content" ObjectID="_1565494368" r:id="rId33"/>
              </w:object>
            </w:r>
          </w:p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</w:tc>
        <w:tc>
          <w:tcPr>
            <w:tcW w:w="5508" w:type="dxa"/>
          </w:tcPr>
          <w:p w:rsidR="00841DDB" w:rsidRDefault="00841DDB" w:rsidP="008F23D8">
            <w:r>
              <w:t>Question 2 (1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1260" w:dyaOrig="620">
                <v:shape id="_x0000_i1121" type="#_x0000_t75" style="width:62.75pt;height:30.85pt" o:ole="">
                  <v:imagedata r:id="rId34" o:title=""/>
                </v:shape>
                <o:OLEObject Type="Embed" ProgID="Equation.DSMT4" ShapeID="_x0000_i1121" DrawAspect="Content" ObjectID="_1565494369" r:id="rId35"/>
              </w:object>
            </w:r>
          </w:p>
        </w:tc>
      </w:tr>
      <w:tr w:rsidR="00841DDB" w:rsidTr="008F23D8">
        <w:tc>
          <w:tcPr>
            <w:tcW w:w="5508" w:type="dxa"/>
          </w:tcPr>
          <w:p w:rsidR="00841DDB" w:rsidRDefault="00841DDB" w:rsidP="008F23D8">
            <w:r>
              <w:t>Question 3 (20pts)</w:t>
            </w:r>
          </w:p>
          <w:p w:rsidR="00841DDB" w:rsidRDefault="00E10CE2" w:rsidP="008F23D8">
            <w:r w:rsidRPr="004456EB">
              <w:rPr>
                <w:position w:val="-24"/>
              </w:rPr>
              <w:object w:dxaOrig="2360" w:dyaOrig="620">
                <v:shape id="_x0000_i1140" type="#_x0000_t75" style="width:117.95pt;height:30.85pt" o:ole="">
                  <v:imagedata r:id="rId36" o:title=""/>
                </v:shape>
                <o:OLEObject Type="Embed" ProgID="Equation.DSMT4" ShapeID="_x0000_i1140" DrawAspect="Content" ObjectID="_1565494370" r:id="rId37"/>
              </w:object>
            </w:r>
          </w:p>
          <w:p w:rsidR="00841DDB" w:rsidRDefault="00841DDB" w:rsidP="008F23D8"/>
          <w:p w:rsidR="00841DDB" w:rsidRDefault="00841DDB" w:rsidP="008F23D8">
            <w:bookmarkStart w:id="0" w:name="_GoBack"/>
            <w:bookmarkEnd w:id="0"/>
          </w:p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</w:tc>
        <w:tc>
          <w:tcPr>
            <w:tcW w:w="5508" w:type="dxa"/>
          </w:tcPr>
          <w:p w:rsidR="00841DDB" w:rsidRDefault="00841DDB" w:rsidP="008F23D8">
            <w:r>
              <w:t>Question 4 (2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2799" w:dyaOrig="620">
                <v:shape id="_x0000_i1126" type="#_x0000_t75" style="width:140.55pt;height:30.85pt" o:ole="">
                  <v:imagedata r:id="rId38" o:title=""/>
                </v:shape>
                <o:OLEObject Type="Embed" ProgID="Equation.DSMT4" ShapeID="_x0000_i1126" DrawAspect="Content" ObjectID="_1565494371" r:id="rId39"/>
              </w:object>
            </w:r>
          </w:p>
        </w:tc>
      </w:tr>
    </w:tbl>
    <w:p w:rsidR="00841DDB" w:rsidRDefault="00841DDB" w:rsidP="00841DDB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841DDB" w:rsidTr="008F23D8">
        <w:tc>
          <w:tcPr>
            <w:tcW w:w="5508" w:type="dxa"/>
          </w:tcPr>
          <w:p w:rsidR="00841DDB" w:rsidRDefault="00841DDB" w:rsidP="008F23D8">
            <w:r>
              <w:lastRenderedPageBreak/>
              <w:t>Question 5 (2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1840" w:dyaOrig="620">
                <v:shape id="_x0000_i1128" type="#_x0000_t75" style="width:92.25pt;height:30.85pt" o:ole="">
                  <v:imagedata r:id="rId40" o:title=""/>
                </v:shape>
                <o:OLEObject Type="Embed" ProgID="Equation.DSMT4" ShapeID="_x0000_i1128" DrawAspect="Content" ObjectID="_1565494372" r:id="rId41"/>
              </w:object>
            </w:r>
          </w:p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</w:tc>
        <w:tc>
          <w:tcPr>
            <w:tcW w:w="5508" w:type="dxa"/>
          </w:tcPr>
          <w:p w:rsidR="00841DDB" w:rsidRDefault="00841DDB" w:rsidP="008F23D8">
            <w:r>
              <w:t>Question 6 (20pts)</w:t>
            </w:r>
          </w:p>
          <w:p w:rsidR="00841DDB" w:rsidRDefault="00841DDB" w:rsidP="008F23D8">
            <w:r w:rsidRPr="004456EB">
              <w:rPr>
                <w:position w:val="-24"/>
              </w:rPr>
              <w:object w:dxaOrig="2400" w:dyaOrig="620">
                <v:shape id="_x0000_i1131" type="#_x0000_t75" style="width:119.65pt;height:30.85pt" o:ole="">
                  <v:imagedata r:id="rId42" o:title=""/>
                </v:shape>
                <o:OLEObject Type="Embed" ProgID="Equation.DSMT4" ShapeID="_x0000_i1131" DrawAspect="Content" ObjectID="_1565494373" r:id="rId43"/>
              </w:object>
            </w:r>
          </w:p>
        </w:tc>
      </w:tr>
      <w:tr w:rsidR="00841DDB" w:rsidTr="008F23D8">
        <w:tc>
          <w:tcPr>
            <w:tcW w:w="11016" w:type="dxa"/>
            <w:gridSpan w:val="2"/>
          </w:tcPr>
          <w:p w:rsidR="00841DDB" w:rsidRDefault="00841DDB" w:rsidP="008F23D8">
            <w:r>
              <w:t>Extra Credit (this question is only to be attempted AFTER all other questions are completed and is only worth 5 point EC)</w:t>
            </w:r>
          </w:p>
          <w:p w:rsidR="00841DDB" w:rsidRDefault="00841DDB" w:rsidP="008F23D8">
            <w:r w:rsidRPr="00E20AD5">
              <w:rPr>
                <w:position w:val="-28"/>
              </w:rPr>
              <w:object w:dxaOrig="2299" w:dyaOrig="660">
                <v:shape id="_x0000_i1110" type="#_x0000_t75" style="width:114.85pt;height:32.9pt" o:ole="">
                  <v:imagedata r:id="rId17" o:title=""/>
                </v:shape>
                <o:OLEObject Type="Embed" ProgID="Equation.DSMT4" ShapeID="_x0000_i1110" DrawAspect="Content" ObjectID="_1565494374" r:id="rId44"/>
              </w:object>
            </w:r>
          </w:p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  <w:p w:rsidR="00841DDB" w:rsidRDefault="00841DDB" w:rsidP="008F23D8"/>
        </w:tc>
      </w:tr>
    </w:tbl>
    <w:p w:rsidR="00615F4A" w:rsidRDefault="00615F4A"/>
    <w:sectPr w:rsidR="00615F4A" w:rsidSect="009D6C0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1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6C0A"/>
    <w:rsid w:val="002C792F"/>
    <w:rsid w:val="002D08A8"/>
    <w:rsid w:val="003E5C22"/>
    <w:rsid w:val="00615F4A"/>
    <w:rsid w:val="00617B6C"/>
    <w:rsid w:val="00772595"/>
    <w:rsid w:val="00800280"/>
    <w:rsid w:val="00814BBB"/>
    <w:rsid w:val="00841DDB"/>
    <w:rsid w:val="009D6C0A"/>
    <w:rsid w:val="00B457A1"/>
    <w:rsid w:val="00BB2FD8"/>
    <w:rsid w:val="00C9365D"/>
    <w:rsid w:val="00E10CE2"/>
    <w:rsid w:val="00E20AD5"/>
    <w:rsid w:val="00E952DD"/>
    <w:rsid w:val="00FE26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6C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6C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352</Words>
  <Characters>200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2</cp:revision>
  <cp:lastPrinted>2017-08-29T07:30:00Z</cp:lastPrinted>
  <dcterms:created xsi:type="dcterms:W3CDTF">2017-08-29T11:38:00Z</dcterms:created>
  <dcterms:modified xsi:type="dcterms:W3CDTF">2017-08-29T11:38:00Z</dcterms:modified>
</cp:coreProperties>
</file>